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5A50F07D"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w:t>
      </w:r>
      <w:r w:rsidR="000F0E8F">
        <w:lastRenderedPageBreak/>
        <w:t xml:space="preserve">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4CDBF806"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6117E7">
        <w:t xml:space="preserve">annual </w:t>
      </w:r>
      <w:r w:rsidR="00421401">
        <w:t xml:space="preserve">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lastRenderedPageBreak/>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60243A4B"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i,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oMath>
      </m:oMathPara>
    </w:p>
    <w:p w14:paraId="26A88FB3" w14:textId="0DF9D777"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8.4pt" o:ole="">
            <v:imagedata r:id="rId7" o:title=""/>
          </v:shape>
          <o:OLEObject Type="Embed" ProgID="Equation.DSMT4" ShapeID="_x0000_i1025" DrawAspect="Content" ObjectID="_1642534099" r:id="rId8"/>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F323A5">
        <w:t>), observer-route effects (</w:t>
      </w:r>
      <w:r w:rsidR="00641336" w:rsidRPr="00641336">
        <w:rPr>
          <w:position w:val="-14"/>
        </w:rPr>
        <w:object w:dxaOrig="300" w:dyaOrig="380" w14:anchorId="22C91B31">
          <v:shape id="_x0000_i1026" type="#_x0000_t75" style="width:15.05pt;height:18.4pt" o:ole="">
            <v:imagedata r:id="rId9" o:title=""/>
          </v:shape>
          <o:OLEObject Type="Embed" ProgID="Equation.DSMT4" ShapeID="_x0000_i1026" DrawAspect="Content" ObjectID="_1642534100" r:id="rId10"/>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7" type="#_x0000_t75" style="width:36.85pt;height:19.25pt" o:ole="">
            <v:imagedata r:id="rId11" o:title=""/>
          </v:shape>
          <o:OLEObject Type="Embed" ProgID="Equation.DSMT4" ShapeID="_x0000_i1027" DrawAspect="Content" ObjectID="_1642534101" r:id="rId12"/>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8" type="#_x0000_t75" style="width:21.75pt;height:18.4pt" o:ole="">
            <v:imagedata r:id="rId13" o:title=""/>
          </v:shape>
          <o:OLEObject Type="Embed" ProgID="Equation.DSMT4" ShapeID="_x0000_i1028" DrawAspect="Content" ObjectID="_1642534102" r:id="rId14"/>
        </w:object>
      </w:r>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6F1C799B" w:rsidR="005959D2" w:rsidRDefault="00985F5B">
      <w:r>
        <w:t xml:space="preserve">For the simpler of the two models that use the GAM smooth, the temporal component </w:t>
      </w:r>
      <w:proofErr w:type="gramStart"/>
      <w:r>
        <w:t>was estimated</w:t>
      </w:r>
      <w:proofErr w:type="gramEnd"/>
      <w:r>
        <w:t xml:space="preserve"> </w:t>
      </w:r>
      <w:r w:rsidR="005959D2">
        <w:t xml:space="preserve">as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5E092F34" w:rsidR="005959D2" w:rsidRDefault="004717D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7AA1FE0E" w:rsidR="000035BE" w:rsidRDefault="00617D3B">
      <w:r>
        <w:lastRenderedPageBreak/>
        <w:t xml:space="preserve">Where </w:t>
      </w:r>
      <m:oMath>
        <m:r>
          <w:rPr>
            <w:rFonts w:ascii="Cambria Math" w:hAnsi="Cambria Math"/>
          </w:rPr>
          <m:t>Κ</m:t>
        </m:r>
      </m:oMath>
      <w:r w:rsidR="00985F5B">
        <w:t xml:space="preserve"> is</w:t>
      </w:r>
      <w:r>
        <w:t xml:space="preserve"> the number of knots, </w:t>
      </w:r>
      <w:r w:rsidRPr="00617D3B">
        <w:rPr>
          <w:position w:val="-14"/>
        </w:rPr>
        <w:object w:dxaOrig="400" w:dyaOrig="380" w14:anchorId="1C4D3823">
          <v:shape id="_x0000_i1029" type="#_x0000_t75" style="width:19.25pt;height:18.4pt" o:ole="">
            <v:imagedata r:id="rId15" o:title=""/>
          </v:shape>
          <o:OLEObject Type="Embed" ProgID="Equation.DSMT4" ShapeID="_x0000_i1029" DrawAspect="Content" ObjectID="_1642534103" r:id="rId16"/>
        </w:object>
      </w:r>
      <w:r>
        <w:t>is the year-t and k-</w:t>
      </w:r>
      <w:proofErr w:type="spellStart"/>
      <w:r>
        <w:t>th</w:t>
      </w:r>
      <w:proofErr w:type="spellEnd"/>
      <w:r>
        <w:t xml:space="preserve"> entry in the design matrix </w:t>
      </w:r>
      <w:r w:rsidRPr="00617D3B">
        <w:rPr>
          <w:position w:val="-4"/>
        </w:rPr>
        <w:object w:dxaOrig="260" w:dyaOrig="240" w14:anchorId="596F56DA">
          <v:shape id="_x0000_i1030" type="#_x0000_t75" style="width:12.55pt;height:11.7pt" o:ole="">
            <v:imagedata r:id="rId17" o:title=""/>
          </v:shape>
          <o:OLEObject Type="Embed" ProgID="Equation.DSMT4" ShapeID="_x0000_i1030" DrawAspect="Content" ObjectID="_1642534104" r:id="rId18"/>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e of the trajectory in stratum-</w:t>
      </w:r>
      <w:proofErr w:type="spellStart"/>
      <w:r>
        <w:t>i</w:t>
      </w:r>
      <w:proofErr w:type="spellEnd"/>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i,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1" type="#_x0000_t75" style="width:15.05pt;height:18.4pt" o:ole="">
            <v:imagedata r:id="rId19" o:title=""/>
          </v:shape>
          <o:OLEObject Type="Embed" ProgID="Equation.DSMT4" ShapeID="_x0000_i1031" DrawAspect="Content" ObjectID="_1642534105" r:id="rId20"/>
        </w:object>
      </w:r>
      <w:r w:rsidR="000035BE">
        <w:t>).</w:t>
      </w:r>
    </w:p>
    <w:p w14:paraId="31BC904B" w14:textId="1E05D0F2" w:rsidR="00617D3B" w:rsidRDefault="004717DF">
      <m:oMathPara>
        <m:oMath>
          <m:sSub>
            <m:sSubPr>
              <m:ctrlPr>
                <w:rPr>
                  <w:rFonts w:ascii="Cambria Math" w:hAnsi="Cambria Math"/>
                </w:rPr>
              </m:ctrlPr>
            </m:sSubPr>
            <m:e>
              <m:r>
                <w:rPr>
                  <w:rFonts w:ascii="Cambria Math" w:hAnsi="Cambria Math"/>
                </w:rPr>
                <m:t>β</m:t>
              </m:r>
            </m:e>
            <m:sub>
              <m:r>
                <w:rPr>
                  <w:rFonts w:ascii="Cambria Math" w:hAnsi="Cambria Math"/>
                </w:rPr>
                <m:t>i,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32" type="#_x0000_t75" style="width:12.55pt;height:11.7pt" o:ole="">
            <v:imagedata r:id="rId21" o:title=""/>
          </v:shape>
          <o:OLEObject Type="Embed" ProgID="Equation.DSMT4" ShapeID="_x0000_i1032" DrawAspect="Content" ObjectID="_1642534106" r:id="rId22"/>
        </w:object>
      </w:r>
      <w:r>
        <w:t xml:space="preserve"> ) has a row for each year, and a column for each of </w:t>
      </w:r>
      <w:r w:rsidRPr="00617D3B">
        <w:rPr>
          <w:position w:val="-4"/>
        </w:rPr>
        <w:object w:dxaOrig="260" w:dyaOrig="240" w14:anchorId="5777A2F2">
          <v:shape id="_x0000_i1033" type="#_x0000_t75" style="width:12.55pt;height:11.7pt" o:ole="">
            <v:imagedata r:id="rId23" o:title=""/>
          </v:shape>
          <o:OLEObject Type="Embed" ProgID="Equation.DSMT4" ShapeID="_x0000_i1033" DrawAspect="Content" ObjectID="_1642534107" r:id="rId24"/>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34" type="#_x0000_t75" style="width:67.8pt;height:19.25pt" o:ole="">
            <v:imagedata r:id="rId25" o:title=""/>
          </v:shape>
          <o:OLEObject Type="Embed" ProgID="Equation.DSMT4" ShapeID="_x0000_i1034" DrawAspect="Content" ObjectID="_1642534108" r:id="rId26"/>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4717DF">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4717DF">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121A02FB"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w:t>
      </w:r>
      <w:r w:rsidR="002F0604">
        <w:lastRenderedPageBreak/>
        <w:t>random year effects (</w:t>
      </w:r>
      <m:oMath>
        <m:sSub>
          <m:sSubPr>
            <m:ctrlPr>
              <w:rPr>
                <w:rFonts w:ascii="Cambria Math" w:hAnsi="Cambria Math"/>
              </w:rPr>
            </m:ctrlPr>
          </m:sSubPr>
          <m:e>
            <m:r>
              <w:rPr>
                <w:rFonts w:ascii="Cambria Math" w:hAnsi="Cambria Math"/>
              </w:rPr>
              <m:t>γ</m:t>
            </m:r>
          </m:e>
          <m:sub>
            <m:r>
              <w:rPr>
                <w:rFonts w:ascii="Cambria Math" w:hAnsi="Cambria Math"/>
              </w:rPr>
              <m:t>t,i</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35" type="#_x0000_t75" style="width:19.25pt;height:19.25pt" o:ole="">
            <v:imagedata r:id="rId27" o:title=""/>
          </v:shape>
          <o:OLEObject Type="Embed" ProgID="Equation.DSMT4" ShapeID="_x0000_i1035" DrawAspect="Content" ObjectID="_1642534109" r:id="rId28"/>
        </w:object>
      </w:r>
      <w:r w:rsidR="002F0604">
        <w:t xml:space="preserve">.  </w:t>
      </w:r>
    </w:p>
    <w:p w14:paraId="7829B49B" w14:textId="41C0A0C4" w:rsidR="00544ECC" w:rsidRDefault="004717D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7E007776" w:rsidR="00544ECC" w:rsidRPr="00544ECC" w:rsidRDefault="004717D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6110F27B" w:rsidR="009A0192" w:rsidRDefault="004717D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i</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i</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w:t>
      </w:r>
      <w:r w:rsidR="002D21BE">
        <w:lastRenderedPageBreak/>
        <w:t xml:space="preserve">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26C78190" w:rsidR="006A5952" w:rsidRDefault="006A5952" w:rsidP="006A5952">
      <w:r>
        <w:t xml:space="preserve">We used a temporally and spatially stratified, </w:t>
      </w:r>
      <w:r w:rsidR="00433915">
        <w:t>v</w:t>
      </w:r>
      <w:r>
        <w:t>-fold cross-validation</w:t>
      </w:r>
      <w:r w:rsidR="00433915">
        <w:t xml:space="preserve"> (Burman 1983, often termed “k-fold”, but here we use v to distinguish it from “k” knots in the GAM)</w:t>
      </w:r>
      <w:r>
        <w:t xml:space="preserve"> with </w:t>
      </w:r>
      <w:r w:rsidR="00433915">
        <w:t>V</w:t>
      </w:r>
      <w:r>
        <w:t xml:space="preserve"> = 15, where we held-out random sets of counts, stratified across all years and strata so that each of the </w:t>
      </w:r>
      <w:r w:rsidR="00433915">
        <w:t>V</w:t>
      </w:r>
      <w:r>
        <w:t xml:space="preserve">-folds included some observations from every combination of strata and years.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xml:space="preserve">. We followed a similar procedure to that outlined in Link et al. 2017 to implement the cross-validation in a parallel computing environment, using the R-packages </w:t>
      </w:r>
      <w:r w:rsidRPr="001D0D44">
        <w:rPr>
          <w:highlight w:val="yellow"/>
        </w:rPr>
        <w:t xml:space="preserve">parallel and </w:t>
      </w:r>
      <w:proofErr w:type="spellStart"/>
      <w:r w:rsidRPr="001D0D44">
        <w:rPr>
          <w:highlight w:val="yellow"/>
        </w:rPr>
        <w:t>foreach</w:t>
      </w:r>
      <w:proofErr w:type="spellEnd"/>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r the BBS data (Link et al. 2017).</w:t>
      </w:r>
    </w:p>
    <w:p w14:paraId="291476D4" w14:textId="250728F4" w:rsidR="006B14A3" w:rsidRDefault="007E6DDB">
      <w:r>
        <w:t xml:space="preserve">We used the Bayesian Predictive Information Criterion (BPIC) to compare the out-of-sample predictive </w:t>
      </w:r>
      <w:r w:rsidR="006B14A3">
        <w:t>success of all</w:t>
      </w:r>
      <w:r>
        <w:t xml:space="preserve"> four models (Link et al. 201</w:t>
      </w:r>
      <w:r w:rsidR="00183FBC">
        <w:t>9</w:t>
      </w:r>
      <w:r>
        <w:t xml:space="preserve">). BPIC </w:t>
      </w:r>
      <w:r w:rsidR="006B14A3">
        <w:t>for a given model-</w:t>
      </w:r>
      <w:r w:rsidR="006B14A3" w:rsidRPr="006B14A3">
        <w:rPr>
          <w:i/>
        </w:rPr>
        <w:t>M</w:t>
      </w:r>
      <w:r w:rsidR="006B14A3">
        <w:t xml:space="preserve">, </w:t>
      </w:r>
      <w:r>
        <w:t xml:space="preserve">is </w:t>
      </w:r>
      <w:r w:rsidR="00117EBD">
        <w:t xml:space="preserve">the </w:t>
      </w:r>
      <w:r>
        <w:t xml:space="preserve">sum of the </w:t>
      </w:r>
      <w:r w:rsidR="006B14A3">
        <w:t xml:space="preserve">estimated </w:t>
      </w:r>
      <w:r>
        <w:t>log posterior probabilities of 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0AE8EE5" w:rsidR="006B14A3" w:rsidRDefault="004717DF">
      <w:pPr>
        <w:rPr>
          <w:rFonts w:eastAsiaTheme="minorEastAsia"/>
        </w:rPr>
      </w:pPr>
      <m:oMathPara>
        <m:oMath>
          <m:sSub>
            <m:sSubPr>
              <m:ctrlPr>
                <w:rPr>
                  <w:rFonts w:ascii="Cambria Math" w:hAnsi="Cambria Math"/>
                  <w:i/>
                </w:rPr>
              </m:ctrlPr>
            </m:sSubPr>
            <m:e>
              <m:r>
                <w:rPr>
                  <w:rFonts w:ascii="Cambria Math" w:hAnsi="Cambria Math"/>
                </w:rPr>
                <m:t>BPIC</m:t>
              </m:r>
            </m:e>
            <m:sub>
              <m:r>
                <w:rPr>
                  <w:rFonts w:ascii="Cambria Math" w:hAnsi="Cambria Math"/>
                </w:rPr>
                <m:t>M</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i</m:t>
              </m:r>
            </m:sub>
            <m:sup/>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e>
          </m:nary>
        </m:oMath>
      </m:oMathPara>
    </w:p>
    <w:p w14:paraId="01309F40" w14:textId="12211A00" w:rsidR="007E6DDB" w:rsidRDefault="000144FA">
      <w:r>
        <w:t>Following Link et al. 201</w:t>
      </w:r>
      <w:r w:rsidR="007D113A">
        <w:t>9</w:t>
      </w:r>
      <w:r>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p>
    <w:p w14:paraId="1AEF22EE" w14:textId="77777777" w:rsidR="006A5952" w:rsidRDefault="006A5952"/>
    <w:p w14:paraId="760C70FA" w14:textId="39535418" w:rsidR="00730443" w:rsidRDefault="002C06C8">
      <w:r>
        <w:t xml:space="preserve">We </w:t>
      </w:r>
      <w:r w:rsidR="006117E7">
        <w:t>calculated</w:t>
      </w:r>
      <w:r w:rsidR="00183FBC">
        <w:t xml:space="preserve"> the</w:t>
      </w:r>
      <w:r>
        <w:t xml:space="preserve"> </w:t>
      </w:r>
      <w:r w:rsidR="006117E7">
        <w:t>observation</w:t>
      </w:r>
      <w:r>
        <w:t xml:space="preserve">-level </w:t>
      </w:r>
      <w:r w:rsidR="00854D3E">
        <w:t>estimates of predictive fit</w:t>
      </w:r>
      <w:r>
        <w:t xml:space="preserve"> for every count in the data</w:t>
      </w:r>
      <w:r w:rsidR="00183FBC">
        <w:t>set</w:t>
      </w:r>
      <w:r>
        <w:t xml:space="preserve">, and </w:t>
      </w:r>
      <w:r w:rsidR="0093732C">
        <w:t xml:space="preserve">summarized these </w:t>
      </w:r>
      <w:r w:rsidR="006117E7">
        <w:t xml:space="preserve">fit </w:t>
      </w:r>
      <w:r w:rsidR="0093732C">
        <w:t xml:space="preserve">values </w:t>
      </w:r>
      <w:r>
        <w:t xml:space="preserve">to explore the temporal and spatial patterns </w:t>
      </w:r>
      <w:r w:rsidR="0001254A">
        <w:t xml:space="preserve">in support </w:t>
      </w:r>
      <w:r w:rsidR="00183FBC">
        <w:t>of</w:t>
      </w:r>
      <w:r w:rsidR="0001254A">
        <w:t xml:space="preserve"> different models </w:t>
      </w:r>
      <w:r>
        <w:t>(Table X).</w:t>
      </w:r>
      <w:r w:rsidR="00182182">
        <w:t xml:space="preserve"> </w:t>
      </w:r>
    </w:p>
    <w:p w14:paraId="50BE528A" w14:textId="47959B9A" w:rsidR="00730443" w:rsidRDefault="00730443">
      <w:r>
        <w:t xml:space="preserve">To compare the prediction error between pairs of models, we calculated the </w:t>
      </w:r>
      <w:r w:rsidR="00EB5F8A">
        <w:t>difference in</w:t>
      </w:r>
      <w:r w:rsidR="00991B8A">
        <w:t xml:space="preserve"> the conditional predictive ordinates 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oMath>
      <w:r w:rsidR="00991B8A">
        <w:t xml:space="preserve"> indicate more support for model 1</w:t>
      </w:r>
      <w:r>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t xml:space="preserve">values using an additional hierarchical Bayesian model to account for the </w:t>
      </w:r>
      <w:r w:rsidR="00DD5093">
        <w:t>imbalances in the BBS-data among years and regions</w:t>
      </w:r>
      <w:r>
        <w:t xml:space="preserve">. This model treated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rPr>
          <w:rFonts w:eastAsiaTheme="minorEastAsia"/>
        </w:rPr>
        <w:t xml:space="preserve"> </w:t>
      </w:r>
      <w:r w:rsidR="00197FD7">
        <w:t xml:space="preserve">values as </w:t>
      </w:r>
      <w:r w:rsidR="00DD5093">
        <w:t xml:space="preserve">having a </w:t>
      </w:r>
      <w:r w:rsidR="00197FD7">
        <w:t>t-</w:t>
      </w:r>
      <w:r w:rsidR="00DD5093">
        <w:t>distribution</w:t>
      </w:r>
      <w:r w:rsidR="00197FD7">
        <w:t xml:space="preserve"> with an estimated variance and degrees of freedom. 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DD5093">
        <w:t xml:space="preserve">in their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t xml:space="preserve"> values </w:t>
      </w:r>
      <w:r w:rsidR="00197FD7">
        <w:t>(Fig X)</w:t>
      </w:r>
      <w:r w:rsidR="00DD5093">
        <w:t>.</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lastRenderedPageBreak/>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t>Temporal comparisons, looking for variation in predicti</w:t>
            </w:r>
            <w:r w:rsidR="00FC5A0C">
              <w:t xml:space="preserve">ve error across the time-series, as well 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4717DF">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lastRenderedPageBreak/>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4717DF"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4717D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0EEB8B73"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168B705F"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one </w:t>
      </w:r>
      <w:r w:rsidR="00EF28B4">
        <w:t>that</w:t>
      </w:r>
      <w:r>
        <w:t xml:space="preserve"> </w:t>
      </w:r>
      <w:r w:rsidR="00DE0E93">
        <w:t>included</w:t>
      </w:r>
      <w:r>
        <w:t xml:space="preserve"> the annual variation in the trajectory,</w:t>
      </w:r>
    </w:p>
    <w:p w14:paraId="1A93D7C4" w14:textId="34C93639" w:rsidR="000865CD" w:rsidRDefault="004717D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6E514F5" w14:textId="77777777" w:rsidR="00B02BC2" w:rsidRDefault="004717DF"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73F150CE" w:rsidR="00B02BC2" w:rsidRDefault="00E26954" w:rsidP="00F458FB">
      <w:proofErr w:type="gramStart"/>
      <w:r>
        <w:lastRenderedPageBreak/>
        <w:t>a</w:t>
      </w:r>
      <w:r w:rsidR="00B02BC2">
        <w:t>nd</w:t>
      </w:r>
      <w:proofErr w:type="gramEnd"/>
      <w:r w:rsidR="00B02BC2">
        <w:t xml:space="preserve">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7B396FD8" w:rsidR="000865CD" w:rsidRDefault="004717DF" w:rsidP="00F458FB">
      <m:oMathPara>
        <m:oMath>
          <m:sSub>
            <m:sSubPr>
              <m:ctrlPr>
                <w:rPr>
                  <w:rFonts w:ascii="Cambria Math" w:hAnsi="Cambria Math"/>
                </w:rPr>
              </m:ctrlPr>
            </m:sSubPr>
            <m:e>
              <m:r>
                <w:rPr>
                  <w:rFonts w:ascii="Cambria Math" w:hAnsi="Cambria Math"/>
                </w:rPr>
                <m:t>N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1068A5DB" w14:textId="21B63739" w:rsidR="00F82BBF" w:rsidRDefault="004717DF">
      <m:oMathPara>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1F8F702C"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i,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s</m:t>
            </m:r>
          </m:e>
          <m:sub>
            <m:r>
              <w:rPr>
                <w:rFonts w:ascii="Cambria Math" w:hAnsi="Cambria Math"/>
              </w:rPr>
              <m:t>i,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7CBA1E80"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northeastern and southeastern parts of the Barn Swallow’s range, the GAMYE model generally outperforms the DIFFERENCE model, whereas in the remainder of the species’ range the DIFFERENCE model </w:t>
      </w:r>
      <w:r w:rsidR="009A4AF7">
        <w:t>has</w:t>
      </w:r>
      <w:r w:rsidR="00486194">
        <w:t xml:space="preserve"> higher predictive fit (Figure </w:t>
      </w:r>
      <w:r w:rsidR="004A3023">
        <w:t>9</w:t>
      </w:r>
      <w:r w:rsidR="00A7010B">
        <w:t>). A</w:t>
      </w:r>
      <w:r w:rsidR="00A7010B">
        <w:t xml:space="preserve">lthough the mapped </w:t>
      </w:r>
      <w:proofErr w:type="spellStart"/>
      <w:r w:rsidR="00A7010B">
        <w:t>colours</w:t>
      </w:r>
      <w:proofErr w:type="spellEnd"/>
      <w:r w:rsidR="00A7010B">
        <w:t xml:space="preserve"> only represent </w:t>
      </w:r>
      <w:r w:rsidR="00A7010B">
        <w:t>the point-</w:t>
      </w:r>
      <w:r w:rsidR="00A7010B">
        <w:lastRenderedPageBreak/>
        <w: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1A150A14" w14:textId="6B82506D" w:rsidR="00823D8B" w:rsidRDefault="00823D8B" w:rsidP="00823D8B">
      <w:pPr>
        <w:pStyle w:val="ListParagraph"/>
        <w:numPr>
          <w:ilvl w:val="0"/>
          <w:numId w:val="1"/>
        </w:numPr>
      </w:pPr>
      <w:r>
        <w:t>GAMYE provides all the benefits of the GAM</w:t>
      </w:r>
      <w:r w:rsidR="00EF28B4">
        <w:t>,</w:t>
      </w:r>
      <w:r>
        <w:t xml:space="preserve"> </w:t>
      </w:r>
      <w:r w:rsidR="00EF28B4">
        <w:t>and</w:t>
      </w:r>
      <w:r>
        <w:t xml:space="preserve"> it can provide traject</w:t>
      </w:r>
      <w:r w:rsidR="00EF28B4">
        <w:t xml:space="preserve">ories that show all aspects of </w:t>
      </w:r>
      <w:r>
        <w:t>population change, and trend estimates that are more stable between subsequent years.</w:t>
      </w:r>
    </w:p>
    <w:p w14:paraId="4CE135B3" w14:textId="4E1FDE8C" w:rsidR="00823D8B" w:rsidRDefault="00CD548D" w:rsidP="00823D8B">
      <w:pPr>
        <w:pStyle w:val="ListParagraph"/>
        <w:numPr>
          <w:ilvl w:val="0"/>
          <w:numId w:val="1"/>
        </w:numPr>
      </w:pPr>
      <w:r>
        <w:t xml:space="preserve">The decomposition of the time-series is very useful, </w:t>
      </w:r>
    </w:p>
    <w:p w14:paraId="37A99021" w14:textId="552FC7D2" w:rsidR="00CD548D" w:rsidRDefault="00CD548D" w:rsidP="00CD548D">
      <w:pPr>
        <w:pStyle w:val="ListParagraph"/>
        <w:numPr>
          <w:ilvl w:val="1"/>
          <w:numId w:val="1"/>
        </w:numPr>
      </w:pPr>
      <w:r>
        <w:t>Visualize different aspects of the trajectory</w:t>
      </w:r>
    </w:p>
    <w:p w14:paraId="2511B63B" w14:textId="0654EECF" w:rsidR="00CD548D" w:rsidRDefault="00CD548D" w:rsidP="00CD548D">
      <w:pPr>
        <w:pStyle w:val="ListParagraph"/>
        <w:numPr>
          <w:ilvl w:val="1"/>
          <w:numId w:val="1"/>
        </w:numPr>
      </w:pPr>
      <w:r>
        <w:t>Smoothed trends</w:t>
      </w:r>
    </w:p>
    <w:p w14:paraId="0446F62A" w14:textId="5732E5BD" w:rsidR="00CD548D" w:rsidRDefault="00CD548D" w:rsidP="00CD548D">
      <w:pPr>
        <w:pStyle w:val="ListParagraph"/>
        <w:numPr>
          <w:ilvl w:val="1"/>
          <w:numId w:val="1"/>
        </w:numPr>
      </w:pPr>
      <w:r>
        <w:t>add covariates on different aspects of the trajectory (broad-scale climate cycles on the gam and annual cone irruptions on the year-effects)</w:t>
      </w:r>
    </w:p>
    <w:p w14:paraId="0CC7CC2B" w14:textId="77777777" w:rsidR="00EF28B4" w:rsidRDefault="00AD4586" w:rsidP="00EF28B4">
      <w:pPr>
        <w:pStyle w:val="ListParagraph"/>
        <w:numPr>
          <w:ilvl w:val="0"/>
          <w:numId w:val="1"/>
        </w:numPr>
      </w:pPr>
      <w:r>
        <w:t xml:space="preserve">Using predictive fit to choose a best model is complicated. Variations in fit through time and space suggest that in many cases, predictive fit is an insufficient criterion to choose a model. </w:t>
      </w:r>
    </w:p>
    <w:p w14:paraId="21E223E1" w14:textId="182F7F0F" w:rsidR="00EF28B4" w:rsidRDefault="00EF28B4" w:rsidP="00EF28B4">
      <w:pPr>
        <w:pStyle w:val="ListParagraph"/>
        <w:numPr>
          <w:ilvl w:val="0"/>
          <w:numId w:val="1"/>
        </w:numPr>
      </w:pPr>
      <w:r>
        <w:t>GAMYE is a profoundly useful model. No model is perfect for all questions</w:t>
      </w:r>
      <w:r w:rsidR="00A44E21">
        <w:t xml:space="preserve"> and all parameters, but the GAMYE comes close.</w:t>
      </w:r>
    </w:p>
    <w:p w14:paraId="56A45D6C" w14:textId="399314F5" w:rsidR="00AD4586" w:rsidRDefault="00A44E21" w:rsidP="00AD4586">
      <w:pPr>
        <w:pStyle w:val="ListParagraph"/>
        <w:numPr>
          <w:ilvl w:val="0"/>
          <w:numId w:val="1"/>
        </w:numPr>
      </w:pPr>
      <w:r>
        <w:t xml:space="preserve">All of the code, data, and models are available on GitHub and through the R-package </w:t>
      </w:r>
      <w:proofErr w:type="spellStart"/>
      <w:r>
        <w:t>bbsBayes</w:t>
      </w:r>
      <w:proofErr w:type="spellEnd"/>
      <w:r>
        <w:t xml:space="preserve">. </w:t>
      </w:r>
    </w:p>
    <w:p w14:paraId="75204E4B" w14:textId="77777777" w:rsidR="00823D8B" w:rsidRDefault="00823D8B"/>
    <w:p w14:paraId="01EB6F65" w14:textId="77777777" w:rsidR="00EE1119" w:rsidRDefault="00344307">
      <w:commentRangeStart w:id="2"/>
      <w:r>
        <w:t xml:space="preserve">Using </w:t>
      </w:r>
      <w:commentRangeEnd w:id="2"/>
      <w:r w:rsidR="000B0EE0">
        <w:rPr>
          <w:rStyle w:val="CommentReference"/>
        </w:rPr>
        <w:commentReference w:id="2"/>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Sauer and Link 2019). </w:t>
      </w:r>
    </w:p>
    <w:p w14:paraId="063B08E0" w14:textId="324FA8CB"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801D2E">
        <w:t>)</w:t>
      </w:r>
      <w:r w:rsidR="00EE1119">
        <w:t>. This is</w:t>
      </w:r>
      <w:r>
        <w:t xml:space="preserve"> </w:t>
      </w:r>
      <w:r w:rsidR="00EE1119">
        <w:t xml:space="preserve">allows the estimates to suit a range of </w:t>
      </w:r>
      <w:r>
        <w:t xml:space="preserve">conservation and management applications that rely </w:t>
      </w:r>
      <w:r w:rsidR="00396953">
        <w:t>on</w:t>
      </w:r>
      <w:r w:rsidR="00396953">
        <w:t xml:space="preserve">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 </w:t>
      </w:r>
      <w:r w:rsidR="00183D7A">
        <w:t xml:space="preserve">However, trend estimates derived this way are also </w:t>
      </w:r>
      <w:r w:rsidR="002646A6">
        <w:t>much l</w:t>
      </w:r>
      <w:r w:rsidR="00801D2E">
        <w:t xml:space="preserve">ess likely to fluctuate up and down from year to year. </w:t>
      </w:r>
      <w:r w:rsidR="00801D2E">
        <w:lastRenderedPageBreak/>
        <w:t>P</w:t>
      </w:r>
      <w:r w:rsidR="00801D2E">
        <w:t>opulation declines beyond a particular threshold</w:t>
      </w:r>
      <w:r w:rsidR="00801D2E">
        <w:t xml:space="preserve"> rate (e.g., &gt; 30% decline over three generations) can</w:t>
      </w:r>
      <w:r w:rsidR="00801D2E">
        <w:t xml:space="preserve"> trigger large investments of resources related to policy and conservation actions</w:t>
      </w:r>
      <w:r w:rsidR="00801D2E">
        <w:t xml:space="preserve"> in</w:t>
      </w:r>
      <w:r w:rsidR="00801D2E">
        <w:t xml:space="preserve"> both the IUCN red-listing and COSEWIC species at risk </w:t>
      </w:r>
      <w:proofErr w:type="spellStart"/>
      <w:r w:rsidR="00801D2E">
        <w:t>assesments</w:t>
      </w:r>
      <w:proofErr w:type="spellEnd"/>
      <w:r w:rsidR="00801D2E">
        <w:t xml:space="preserve"> (). I</w:t>
      </w:r>
      <w:r w:rsidR="00801D2E">
        <w:t>f the</w:t>
      </w:r>
      <w:r w:rsidR="00801D2E">
        <w:t xml:space="preserve"> estimated</w:t>
      </w:r>
      <w:r w:rsidR="00801D2E">
        <w:t xml:space="preserve"> rate of population decline is strongly dependent on the particular year in which a species </w:t>
      </w:r>
      <w:proofErr w:type="gramStart"/>
      <w:r w:rsidR="00801D2E">
        <w:t>is assessed</w:t>
      </w:r>
      <w:proofErr w:type="gramEnd"/>
      <w:r w:rsidR="00801D2E">
        <w:t>,</w:t>
      </w:r>
      <w:r w:rsidR="00801D2E">
        <w:t xml:space="preserve"> there is an increased risk of </w:t>
      </w:r>
      <w:r w:rsidR="00801D2E">
        <w:t xml:space="preserve">inaccurate assessments leading to failures to protect species or </w:t>
      </w:r>
      <w:r w:rsidR="00801D2E">
        <w:t xml:space="preserve">inefficient investments of </w:t>
      </w:r>
      <w:r w:rsidR="00801D2E">
        <w:t>conservation</w:t>
      </w:r>
      <w:r w:rsidR="00801D2E">
        <w:t xml:space="preserve"> resources.   </w:t>
      </w:r>
      <w:r w:rsidR="00C75D00">
        <w:t xml:space="preserve">Of course, the </w:t>
      </w:r>
      <w:r w:rsidR="00C75D00">
        <w:t>full</w:t>
      </w:r>
      <w:r w:rsidR="00C75D00">
        <w:t xml:space="preserve"> assessment</w:t>
      </w:r>
      <w:r w:rsidR="00C75D00">
        <w:t>s of species’ status are</w:t>
      </w:r>
      <w:r w:rsidR="00C75D00">
        <w:t xml:space="preserve"> complex and sophisticated process</w:t>
      </w:r>
      <w:r w:rsidR="00C75D00">
        <w:t>es</w:t>
      </w:r>
      <w:r w:rsidR="00C75D00">
        <w:t xml:space="preserve"> that consider far more than just a single trend estimate</w:t>
      </w:r>
      <w:r w:rsidR="00C75D00">
        <w:t xml:space="preserve"> (). However, t</w:t>
      </w:r>
      <w:r w:rsidR="00183D7A">
        <w:t xml:space="preserve">he example in Figure X, raises the question of whether Wood Thrush would have </w:t>
      </w:r>
      <w:bookmarkStart w:id="3" w:name="_GoBack"/>
      <w:bookmarkEnd w:id="3"/>
      <w:r w:rsidR="00183D7A">
        <w:t xml:space="preserve">been assessed as “Threatened” in Canada if </w:t>
      </w:r>
      <w:r w:rsidR="00136B3C">
        <w:t>the relevant trend had been estimated in 2010 or 2012, instead of 2011 (WOTH assessment)</w:t>
      </w:r>
      <w:r w:rsidR="00183D7A">
        <w:t>.</w:t>
      </w:r>
    </w:p>
    <w:p w14:paraId="48A59736" w14:textId="4CB8E48C" w:rsidR="00A72AC4" w:rsidRDefault="00136B3C" w:rsidP="00EE1119">
      <w:r>
        <w:t>In some situations, the annual fluctuations are a vital component of a conservation or ecological use of the BBS estimates</w:t>
      </w:r>
      <w:r w:rsidR="00551C4C">
        <w:t xml:space="preserve">, and in those situations the trajectory that includes both components from the GAMYE is likely most useful. Including both components provides the most comprehensive estimate of a species’ population trajectory. At a glance, managers, conservation professionals, and researchers can glean information about fluctuations that might relate to annual covariates such as precipitation, wintering ground conditions, or cone-crop cycles. Similarly, the ability for a user to gain an initial separation of the yearly fluctuations from the underlying </w:t>
      </w:r>
      <w:proofErr w:type="gramStart"/>
      <w:r w:rsidR="00551C4C">
        <w:t>smooth,</w:t>
      </w:r>
      <w:proofErr w:type="gramEnd"/>
      <w:r w:rsidR="00551C4C">
        <w:t xml:space="preserve"> could be helpful in the initial expl</w:t>
      </w:r>
      <w:r w:rsidR="007B55F4">
        <w:t xml:space="preserve">oration of correlations with relevant covariates. The GAMYE structure allows an agency like the CWS to provide estimates in multiple versions, but drawn from a coherent model, to suit a wide range of conservation applications, and to produce them in an efficient way. </w:t>
      </w:r>
      <w:proofErr w:type="gramStart"/>
      <w:r w:rsidR="007B55F4">
        <w:t xml:space="preserve">In addition, the GAMYE structure and the accessible nature of the models in the </w:t>
      </w:r>
      <w:proofErr w:type="spellStart"/>
      <w:r w:rsidR="007B55F4">
        <w:t>bbsBayes</w:t>
      </w:r>
      <w:proofErr w:type="spellEnd"/>
      <w:r w:rsidR="007B55F4">
        <w:t xml:space="preserve"> R-package, make it relatively easy for a researcher </w:t>
      </w:r>
      <w:r w:rsidR="00801D2E">
        <w:t xml:space="preserve">familiar with Bayesian analysis, </w:t>
      </w:r>
      <w:r w:rsidR="007B55F4">
        <w:t>to conduct a custom analysis of the BBS data</w:t>
      </w:r>
      <w:r w:rsidR="00801D2E">
        <w:t>,</w:t>
      </w:r>
      <w:r w:rsidR="007B55F4">
        <w:t xml:space="preserve"> simultaneously model</w:t>
      </w:r>
      <w:r w:rsidR="00801D2E">
        <w:t>ing</w:t>
      </w:r>
      <w:r w:rsidR="007B55F4">
        <w:t xml:space="preserve"> the effect of annual covariates</w:t>
      </w:r>
      <w:r w:rsidR="00801D2E">
        <w:t xml:space="preserve"> (e.g., spruce cone </w:t>
      </w:r>
      <w:proofErr w:type="spellStart"/>
      <w:r w:rsidR="00801D2E">
        <w:t>cycels</w:t>
      </w:r>
      <w:proofErr w:type="spellEnd"/>
      <w:r w:rsidR="00801D2E">
        <w:t>)</w:t>
      </w:r>
      <w:r w:rsidR="007B55F4">
        <w:t xml:space="preserve"> on the yearly fluctuations and other covariates (e.g., climate cycles) on the smooth component.</w:t>
      </w:r>
      <w:proofErr w:type="gramEnd"/>
      <w:r w:rsidR="007B55F4">
        <w:t xml:space="preserve"> </w:t>
      </w:r>
      <w:r w:rsidR="00551C4C">
        <w:t xml:space="preserve"> </w:t>
      </w:r>
    </w:p>
    <w:p w14:paraId="66A56FE9" w14:textId="3BB644FC" w:rsidR="001D1ACF" w:rsidRDefault="001D1ACF">
      <w:r>
        <w:t xml:space="preserve">Predictive accuracy varies in space and time. </w:t>
      </w:r>
    </w:p>
    <w:p w14:paraId="46A82492" w14:textId="77777777" w:rsidR="00A11FA6" w:rsidRDefault="00A11FA6"/>
    <w:p w14:paraId="53A63DE0" w14:textId="636F79FF" w:rsidR="00F7061E" w:rsidRDefault="00F7061E">
      <w:r>
        <w:t>Overall, the BPIC comparisons clearly support the GAMYE, GAM, or DIFFERENCE model over the SLOPE model for Barn Swallow. This stron</w:t>
      </w:r>
      <w:r w:rsidR="000F19A2">
        <w:t xml:space="preserve">gly suggests that this species has been in relatively steep decline since the early 1980s, but that in the period of time between the start of the BBS (1966) and approximately 1983 (Smith et al. 2015), Barn Swallow continental populations increased. </w:t>
      </w:r>
    </w:p>
    <w:p w14:paraId="62D6C0C8" w14:textId="63AEAED2" w:rsidR="006E5531" w:rsidRDefault="006E5531">
      <w:r>
        <w:t>These temporal patterns in predictive fit complicate the selection of the better of these two models based on BPIC, particularly if one were, hypothetically, attempting to choose a model to estimate a trend from 1966 to 1980, given that one model is preferred at the start of the trend and another is preferred at the end.</w:t>
      </w:r>
    </w:p>
    <w:p w14:paraId="77D3B2A3" w14:textId="795F36F6" w:rsidR="001D495F" w:rsidRDefault="001D1ACF">
      <w:r>
        <w:t xml:space="preserve">Predictive accuracy is not the only consideration, given that even among models with comparable </w:t>
      </w:r>
      <w:proofErr w:type="gramStart"/>
      <w:r>
        <w:t>BPIC,</w:t>
      </w:r>
      <w:proofErr w:type="gramEnd"/>
      <w:r>
        <w:t xml:space="preserve"> estimates of trend and trajectory were different in ways with implications for conservation.</w:t>
      </w:r>
    </w:p>
    <w:p w14:paraId="260031D4" w14:textId="2A8327EF" w:rsidR="00326B8A" w:rsidRDefault="002825D9">
      <w:r>
        <w:t xml:space="preserve">The model </w:t>
      </w:r>
      <w:proofErr w:type="gramStart"/>
      <w:r>
        <w:t>can be accessed</w:t>
      </w:r>
      <w:proofErr w:type="gramEnd"/>
    </w:p>
    <w:p w14:paraId="0319A954" w14:textId="77777777" w:rsidR="002825D9" w:rsidRDefault="002825D9">
      <w:pPr>
        <w:rPr>
          <w:color w:val="000000"/>
        </w:rPr>
      </w:pPr>
      <w:r>
        <w:rPr>
          <w:color w:val="000000"/>
        </w:rPr>
        <w:lastRenderedPageBreak/>
        <w:br w:type="page"/>
      </w:r>
    </w:p>
    <w:p w14:paraId="22A36BCB" w14:textId="049FD777"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29"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30"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1A9EC4E5" w:rsidR="00D3609B" w:rsidRDefault="00D3609B" w:rsidP="00D3609B">
      <w:r>
        <w:t>H. Wickham. ggplot2: Elegant Graphics for Data Analysis. Springer-</w:t>
      </w:r>
      <w:proofErr w:type="spellStart"/>
      <w:r>
        <w:t>Verlag</w:t>
      </w:r>
      <w:proofErr w:type="spellEnd"/>
      <w:r>
        <w:t xml:space="preserve"> New York, 2016.</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3C21AD69" w:rsidR="008830F7" w:rsidRDefault="00EE2295">
      <w:pPr>
        <w:rPr>
          <w:rStyle w:val="lrzxr"/>
        </w:rPr>
      </w:pPr>
      <w:r>
        <w:rPr>
          <w:rStyle w:val="lrzxr"/>
        </w:rPr>
        <w:t xml:space="preserve">Figure 3. Stratum-level predictions for Barn Swallow population trajectories from GAM and </w:t>
      </w:r>
      <w:proofErr w:type="gramStart"/>
      <w:r>
        <w:rPr>
          <w:rStyle w:val="lrzxr"/>
        </w:rPr>
        <w:t>GAMYE</w:t>
      </w:r>
      <w:r w:rsidR="0035395B">
        <w:rPr>
          <w:rStyle w:val="lrzxr"/>
        </w:rPr>
        <w:t>,</w:t>
      </w:r>
      <w:proofErr w:type="gramEnd"/>
      <w:r w:rsidR="0035395B">
        <w:rPr>
          <w:rStyle w:val="lrzxr"/>
        </w:rPr>
        <w:t xml:space="preserve"> tend to follow the observed mean counts reasonably well, but less so in the early years when there were fewer routes each year. (</w:t>
      </w:r>
      <w:proofErr w:type="gramStart"/>
      <w:r w:rsidR="0035395B">
        <w:rPr>
          <w:rStyle w:val="lrzxr"/>
        </w:rPr>
        <w:t>selection</w:t>
      </w:r>
      <w:proofErr w:type="gramEnd"/>
      <w:r w:rsidR="0035395B">
        <w:rPr>
          <w:rStyle w:val="lrzxr"/>
        </w:rPr>
        <w:t xml:space="preserve"> of stratum-level plots with GAM and GAMYE predictions, with the slope model in the background, and the stacked dots along the x-axis indicating the number of routes)</w:t>
      </w:r>
    </w:p>
    <w:p w14:paraId="51399DCB" w14:textId="53EC769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arbitrarily selected species.  </w:t>
      </w:r>
    </w:p>
    <w:p w14:paraId="2A3B74EC" w14:textId="70211EF6"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EF28B4">
        <w:rPr>
          <w:rStyle w:val="lrzxr"/>
        </w:rPr>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EF28B4">
        <w:rPr>
          <w:rStyle w:val="lrzxr"/>
        </w:rPr>
        <w:t>)</w:t>
      </w:r>
      <w:r>
        <w:rPr>
          <w:rStyle w:val="lrzxr"/>
        </w:rPr>
        <w:t xml:space="preserve"> that 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3A9F050B" w14:textId="7ECB2C73" w:rsidR="008830F7" w:rsidRDefault="00777969">
      <w:pPr>
        <w:rPr>
          <w:rStyle w:val="lrzxr"/>
        </w:rPr>
      </w:pPr>
      <w:r>
        <w:rPr>
          <w:rStyle w:val="lrzxr"/>
        </w:rPr>
        <w:t xml:space="preserve">Figure </w:t>
      </w:r>
      <w:r w:rsidR="004A3023">
        <w:rPr>
          <w:rStyle w:val="lrzxr"/>
        </w:rPr>
        <w:t>7</w:t>
      </w:r>
      <w:r>
        <w:rPr>
          <w:rStyle w:val="lrzxr"/>
        </w:rPr>
        <w:t xml:space="preserve">. Predicted population trajectories from four models applied to the Barn Swallow data from the BBS. </w:t>
      </w:r>
    </w:p>
    <w:p w14:paraId="726CFC58" w14:textId="5A19A804" w:rsidR="00777969" w:rsidRDefault="00777969">
      <w:pPr>
        <w:rPr>
          <w:rStyle w:val="lrzxr"/>
        </w:rPr>
      </w:pP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30C5A8C6" w14:textId="2889A345" w:rsidR="004A3023" w:rsidRDefault="004A3023">
      <w:pPr>
        <w:rPr>
          <w:rStyle w:val="lrzxr"/>
        </w:rPr>
      </w:pPr>
      <w:r>
        <w:rPr>
          <w:rStyle w:val="lrzxr"/>
        </w:rPr>
        <w:lastRenderedPageBreak/>
        <w:t>Figure 8. Overall differences in</w:t>
      </w:r>
      <w:r w:rsidRPr="004A3023">
        <w:rPr>
          <w:rStyle w:val="lrzxr"/>
        </w:rPr>
        <w:t xml:space="preserve"> </w:t>
      </w:r>
      <w:r>
        <w:rPr>
          <w:rStyle w:val="lrzxr"/>
        </w:rPr>
        <w:t xml:space="preserve">predictive fit between the GAMYE and SLOPE (blue) and the GAMYE and DIFFERENCEE model (red).  </w:t>
      </w:r>
    </w:p>
    <w:p w14:paraId="4BA36F4B" w14:textId="6D681B77" w:rsidR="00644456" w:rsidRDefault="00644456">
      <w:pPr>
        <w:rPr>
          <w:rStyle w:val="lrzxr"/>
        </w:rPr>
      </w:pPr>
      <w:r>
        <w:rPr>
          <w:rStyle w:val="lrzxr"/>
        </w:rPr>
        <w:t xml:space="preserve">Figure 8. Geographic distribution of the best model according to the point-estimate of the mean difference in predictive </w:t>
      </w:r>
      <w:r w:rsidR="00D40823">
        <w:rPr>
          <w:rStyle w:val="lrzxr"/>
        </w:rPr>
        <w:t>between GAMYE and SLOPE (A) and GAMYE and DIFFERENCE (B)</w:t>
      </w:r>
      <w:r>
        <w:rPr>
          <w:rStyle w:val="lrzxr"/>
        </w:rPr>
        <w:t xml:space="preserve">. </w:t>
      </w:r>
      <w:r w:rsidR="00D40823">
        <w:rPr>
          <w:rStyle w:val="lrzxr"/>
        </w:rPr>
        <w:t xml:space="preserve">In blue </w:t>
      </w:r>
      <w:proofErr w:type="gramStart"/>
      <w:r w:rsidR="00D40823">
        <w:rPr>
          <w:rStyle w:val="lrzxr"/>
        </w:rPr>
        <w:t>regions</w:t>
      </w:r>
      <w:proofErr w:type="gramEnd"/>
      <w:r w:rsidR="00D40823">
        <w:rPr>
          <w:rStyle w:val="lrzxr"/>
        </w:rPr>
        <w:t xml:space="preserve"> the GAMYE has higher predictive fit, in the orange regions the alternative model has higher fi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4717DF" w:rsidRDefault="004717DF"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4717DF" w:rsidRDefault="004717DF"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4717DF" w:rsidRDefault="004717DF"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4717DF" w:rsidRDefault="004717DF" w:rsidP="0071744A">
      <w:pPr>
        <w:pStyle w:val="Default"/>
      </w:pPr>
      <w:r>
        <w:rPr>
          <w:rStyle w:val="CommentReference"/>
        </w:rPr>
        <w:annotationRef/>
      </w:r>
    </w:p>
    <w:p w14:paraId="6FA3E390" w14:textId="21A14534" w:rsidR="004717DF" w:rsidRDefault="004717DF"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4717DF" w:rsidRDefault="004717DF" w:rsidP="0071744A">
      <w:pPr>
        <w:pStyle w:val="CommentText"/>
      </w:pPr>
      <w:r>
        <w:t xml:space="preserve"> </w:t>
      </w:r>
      <w:r>
        <w:rPr>
          <w:sz w:val="22"/>
          <w:szCs w:val="22"/>
        </w:rPr>
        <w:t>Journal of the American Statistical Association, Vol. 78, No. 383 (Sep., 1983), pp. 605-610</w:t>
      </w:r>
    </w:p>
  </w:comment>
  <w:comment w:id="2" w:author="Smith,Adam C. [NCR]" w:date="2020-02-06T19:57:00Z" w:initials="SC[">
    <w:p w14:paraId="5F95C32A" w14:textId="53CB5161" w:rsidR="000B0EE0" w:rsidRDefault="000B0EE0">
      <w:pPr>
        <w:pStyle w:val="CommentText"/>
      </w:pPr>
      <w:r>
        <w:rPr>
          <w:rStyle w:val="CommentReference"/>
        </w:rPr>
        <w:annotationRef/>
      </w:r>
      <w:r>
        <w:t>Summary of key benefi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Ex w15:paraId="5F95C32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5378F"/>
    <w:rsid w:val="00054710"/>
    <w:rsid w:val="00063FEC"/>
    <w:rsid w:val="00067F48"/>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17136"/>
    <w:rsid w:val="00117EBD"/>
    <w:rsid w:val="00127CB6"/>
    <w:rsid w:val="00136B3C"/>
    <w:rsid w:val="001527F6"/>
    <w:rsid w:val="0016530C"/>
    <w:rsid w:val="00181669"/>
    <w:rsid w:val="00182182"/>
    <w:rsid w:val="00183D7A"/>
    <w:rsid w:val="00183FBC"/>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32200"/>
    <w:rsid w:val="002425B8"/>
    <w:rsid w:val="00252DBA"/>
    <w:rsid w:val="00260D04"/>
    <w:rsid w:val="002646A6"/>
    <w:rsid w:val="00271A7E"/>
    <w:rsid w:val="002825D9"/>
    <w:rsid w:val="0028284F"/>
    <w:rsid w:val="002C06C8"/>
    <w:rsid w:val="002D21BE"/>
    <w:rsid w:val="002E0C96"/>
    <w:rsid w:val="002F0604"/>
    <w:rsid w:val="002F1266"/>
    <w:rsid w:val="00301A67"/>
    <w:rsid w:val="00313FC9"/>
    <w:rsid w:val="00317C34"/>
    <w:rsid w:val="0032218E"/>
    <w:rsid w:val="00326B8A"/>
    <w:rsid w:val="00341D42"/>
    <w:rsid w:val="00344307"/>
    <w:rsid w:val="003504BE"/>
    <w:rsid w:val="00352290"/>
    <w:rsid w:val="0035395B"/>
    <w:rsid w:val="00354BDE"/>
    <w:rsid w:val="00356846"/>
    <w:rsid w:val="003935F3"/>
    <w:rsid w:val="00396953"/>
    <w:rsid w:val="003A15FE"/>
    <w:rsid w:val="003A5246"/>
    <w:rsid w:val="003B0B14"/>
    <w:rsid w:val="003B5CEA"/>
    <w:rsid w:val="003C5F12"/>
    <w:rsid w:val="003D40AF"/>
    <w:rsid w:val="003D71C1"/>
    <w:rsid w:val="003F00A9"/>
    <w:rsid w:val="00421401"/>
    <w:rsid w:val="004277F9"/>
    <w:rsid w:val="00433915"/>
    <w:rsid w:val="0044376C"/>
    <w:rsid w:val="00471237"/>
    <w:rsid w:val="004717DF"/>
    <w:rsid w:val="00486194"/>
    <w:rsid w:val="004A3023"/>
    <w:rsid w:val="004A7143"/>
    <w:rsid w:val="004C234A"/>
    <w:rsid w:val="004D1A15"/>
    <w:rsid w:val="004E1F2B"/>
    <w:rsid w:val="004E40A1"/>
    <w:rsid w:val="004E6A3E"/>
    <w:rsid w:val="00521488"/>
    <w:rsid w:val="00521E0D"/>
    <w:rsid w:val="00544ECC"/>
    <w:rsid w:val="0054506F"/>
    <w:rsid w:val="00551C4C"/>
    <w:rsid w:val="00553A37"/>
    <w:rsid w:val="005603B2"/>
    <w:rsid w:val="005665F5"/>
    <w:rsid w:val="00566791"/>
    <w:rsid w:val="00570793"/>
    <w:rsid w:val="0057328C"/>
    <w:rsid w:val="00577109"/>
    <w:rsid w:val="005959D2"/>
    <w:rsid w:val="005A592E"/>
    <w:rsid w:val="005C6043"/>
    <w:rsid w:val="005E1D4F"/>
    <w:rsid w:val="005E43C8"/>
    <w:rsid w:val="005F19E6"/>
    <w:rsid w:val="006117E7"/>
    <w:rsid w:val="00617D3B"/>
    <w:rsid w:val="00627F11"/>
    <w:rsid w:val="00634DDD"/>
    <w:rsid w:val="00636713"/>
    <w:rsid w:val="00641336"/>
    <w:rsid w:val="00644456"/>
    <w:rsid w:val="0065459C"/>
    <w:rsid w:val="00657BD5"/>
    <w:rsid w:val="00660E56"/>
    <w:rsid w:val="00673EDA"/>
    <w:rsid w:val="00681CA4"/>
    <w:rsid w:val="00693DD9"/>
    <w:rsid w:val="006A50F1"/>
    <w:rsid w:val="006A5952"/>
    <w:rsid w:val="006B14A3"/>
    <w:rsid w:val="006D4865"/>
    <w:rsid w:val="006D5680"/>
    <w:rsid w:val="006E5531"/>
    <w:rsid w:val="006F0D1A"/>
    <w:rsid w:val="006F66D1"/>
    <w:rsid w:val="00703BCA"/>
    <w:rsid w:val="0070604D"/>
    <w:rsid w:val="0071744A"/>
    <w:rsid w:val="00721B12"/>
    <w:rsid w:val="007246BE"/>
    <w:rsid w:val="00730443"/>
    <w:rsid w:val="00737D11"/>
    <w:rsid w:val="0074350B"/>
    <w:rsid w:val="00743569"/>
    <w:rsid w:val="0075190E"/>
    <w:rsid w:val="0075267E"/>
    <w:rsid w:val="007634D3"/>
    <w:rsid w:val="007707B3"/>
    <w:rsid w:val="00773B5F"/>
    <w:rsid w:val="00777969"/>
    <w:rsid w:val="007A5C62"/>
    <w:rsid w:val="007B55F4"/>
    <w:rsid w:val="007B79B7"/>
    <w:rsid w:val="007D113A"/>
    <w:rsid w:val="007E17F7"/>
    <w:rsid w:val="007E6DDB"/>
    <w:rsid w:val="00801D2E"/>
    <w:rsid w:val="00823D8B"/>
    <w:rsid w:val="00833A6E"/>
    <w:rsid w:val="00845AC6"/>
    <w:rsid w:val="00854D3E"/>
    <w:rsid w:val="00855AFF"/>
    <w:rsid w:val="008830F7"/>
    <w:rsid w:val="00885C52"/>
    <w:rsid w:val="008963EF"/>
    <w:rsid w:val="008A5A2D"/>
    <w:rsid w:val="008B69AF"/>
    <w:rsid w:val="008F1847"/>
    <w:rsid w:val="00904297"/>
    <w:rsid w:val="00913140"/>
    <w:rsid w:val="00915E67"/>
    <w:rsid w:val="009232CB"/>
    <w:rsid w:val="0093732C"/>
    <w:rsid w:val="00944F2C"/>
    <w:rsid w:val="00951E0B"/>
    <w:rsid w:val="00952D7D"/>
    <w:rsid w:val="009538FC"/>
    <w:rsid w:val="00967A4C"/>
    <w:rsid w:val="00985F5B"/>
    <w:rsid w:val="00990F31"/>
    <w:rsid w:val="00991B8A"/>
    <w:rsid w:val="00992690"/>
    <w:rsid w:val="009A0192"/>
    <w:rsid w:val="009A4AF7"/>
    <w:rsid w:val="009A722D"/>
    <w:rsid w:val="009B6C41"/>
    <w:rsid w:val="009C68BB"/>
    <w:rsid w:val="009F444A"/>
    <w:rsid w:val="00A056D5"/>
    <w:rsid w:val="00A11516"/>
    <w:rsid w:val="00A11FA6"/>
    <w:rsid w:val="00A44E21"/>
    <w:rsid w:val="00A6292C"/>
    <w:rsid w:val="00A66E1C"/>
    <w:rsid w:val="00A7010B"/>
    <w:rsid w:val="00A72AC4"/>
    <w:rsid w:val="00A76187"/>
    <w:rsid w:val="00A7662D"/>
    <w:rsid w:val="00A83BA1"/>
    <w:rsid w:val="00A87415"/>
    <w:rsid w:val="00AA1DF1"/>
    <w:rsid w:val="00AA31B3"/>
    <w:rsid w:val="00AC49E5"/>
    <w:rsid w:val="00AD4586"/>
    <w:rsid w:val="00AF16ED"/>
    <w:rsid w:val="00B02BC2"/>
    <w:rsid w:val="00B43169"/>
    <w:rsid w:val="00B67E12"/>
    <w:rsid w:val="00B86AB3"/>
    <w:rsid w:val="00B87D37"/>
    <w:rsid w:val="00BA6AA3"/>
    <w:rsid w:val="00BC4F82"/>
    <w:rsid w:val="00BD4C89"/>
    <w:rsid w:val="00BD4EF4"/>
    <w:rsid w:val="00BE0A69"/>
    <w:rsid w:val="00BE5C09"/>
    <w:rsid w:val="00C02DDC"/>
    <w:rsid w:val="00C32413"/>
    <w:rsid w:val="00C35E81"/>
    <w:rsid w:val="00C41812"/>
    <w:rsid w:val="00C42929"/>
    <w:rsid w:val="00C63404"/>
    <w:rsid w:val="00C75D00"/>
    <w:rsid w:val="00C859D2"/>
    <w:rsid w:val="00CC1D3E"/>
    <w:rsid w:val="00CD3CD2"/>
    <w:rsid w:val="00CD548D"/>
    <w:rsid w:val="00CE0B41"/>
    <w:rsid w:val="00CF3293"/>
    <w:rsid w:val="00D03E7F"/>
    <w:rsid w:val="00D05281"/>
    <w:rsid w:val="00D13D2B"/>
    <w:rsid w:val="00D3609B"/>
    <w:rsid w:val="00D36FD9"/>
    <w:rsid w:val="00D40823"/>
    <w:rsid w:val="00D40A7D"/>
    <w:rsid w:val="00D474CC"/>
    <w:rsid w:val="00D54D99"/>
    <w:rsid w:val="00D57997"/>
    <w:rsid w:val="00D64FB0"/>
    <w:rsid w:val="00D723F2"/>
    <w:rsid w:val="00D800EB"/>
    <w:rsid w:val="00D844BB"/>
    <w:rsid w:val="00DB67C9"/>
    <w:rsid w:val="00DD1696"/>
    <w:rsid w:val="00DD5093"/>
    <w:rsid w:val="00DD535A"/>
    <w:rsid w:val="00DE0E93"/>
    <w:rsid w:val="00E02252"/>
    <w:rsid w:val="00E02722"/>
    <w:rsid w:val="00E04314"/>
    <w:rsid w:val="00E26954"/>
    <w:rsid w:val="00E7115B"/>
    <w:rsid w:val="00E92107"/>
    <w:rsid w:val="00E95221"/>
    <w:rsid w:val="00E96FC6"/>
    <w:rsid w:val="00EB25B5"/>
    <w:rsid w:val="00EB38C2"/>
    <w:rsid w:val="00EB5F8A"/>
    <w:rsid w:val="00EC54D7"/>
    <w:rsid w:val="00EC5C6A"/>
    <w:rsid w:val="00EE1119"/>
    <w:rsid w:val="00EE2295"/>
    <w:rsid w:val="00EF0409"/>
    <w:rsid w:val="00EF28B4"/>
    <w:rsid w:val="00F176CF"/>
    <w:rsid w:val="00F323A5"/>
    <w:rsid w:val="00F44F2A"/>
    <w:rsid w:val="00F458FB"/>
    <w:rsid w:val="00F5720B"/>
    <w:rsid w:val="00F57F60"/>
    <w:rsid w:val="00F7061E"/>
    <w:rsid w:val="00F76A8E"/>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s://CRAN.R-project.org/package=foreach" TargetMode="Externa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wmf"/><Relationship Id="rId24" Type="http://schemas.openxmlformats.org/officeDocument/2006/relationships/oleObject" Target="embeddings/oleObject9.bin"/><Relationship Id="rId32" Type="http://schemas.microsoft.com/office/2011/relationships/people" Target="people.xml"/><Relationship Id="rId5" Type="http://schemas.openxmlformats.org/officeDocument/2006/relationships/comments" Target="comment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hyperlink" Target="https://doi.org/10.7287/peerj.preprints.27320v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80</TotalTime>
  <Pages>19</Pages>
  <Words>5994</Words>
  <Characters>34171</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40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83</cp:revision>
  <dcterms:created xsi:type="dcterms:W3CDTF">2019-12-12T23:04:00Z</dcterms:created>
  <dcterms:modified xsi:type="dcterms:W3CDTF">2020-02-07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